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1ABA" w:rsidRDefault="00777283" w:rsidP="0077728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77283">
        <w:rPr>
          <w:rFonts w:ascii="Times New Roman" w:hAnsi="Times New Roman" w:cs="Times New Roman"/>
          <w:b/>
          <w:sz w:val="28"/>
          <w:szCs w:val="28"/>
        </w:rPr>
        <w:t>ЗАДАЧИ</w:t>
      </w:r>
    </w:p>
    <w:p w:rsidR="00777283" w:rsidRDefault="00777283" w:rsidP="0077728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)</w:t>
      </w:r>
    </w:p>
    <w:p w:rsidR="00777283" w:rsidRPr="00777283" w:rsidRDefault="00777283" w:rsidP="00777283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12832" cy="1104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1 пмв.PNG"/>
                    <pic:cNvPicPr/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brightnessContrast bright="4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10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7283" w:rsidRDefault="00777283" w:rsidP="0077728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847619" cy="523810"/>
            <wp:effectExtent l="0" t="0" r="127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2 пив.PNG"/>
                    <pic:cNvPicPr/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bright="4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7619" cy="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7283" w:rsidRDefault="00777283" w:rsidP="0077728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)</w:t>
      </w:r>
    </w:p>
    <w:p w:rsidR="00777283" w:rsidRPr="00777283" w:rsidRDefault="006E1641" w:rsidP="0077728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76.4pt;margin-top:7.05pt;width:11.25pt;height:15pt;z-index:251659264;mso-position-horizontal-relative:text;mso-position-vertical-relative:text">
            <v:imagedata r:id="rId9" o:title=""/>
          </v:shape>
          <o:OLEObject Type="Embed" ProgID="Equation.DSMT4" ShapeID="_x0000_s1026" DrawAspect="Content" ObjectID="_1519988356" r:id="rId10"/>
        </w:pict>
      </w:r>
      <w:bookmarkStart w:id="0" w:name="_GoBack"/>
      <w:r w:rsidR="00777283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1045210"/>
            <wp:effectExtent l="0" t="0" r="3175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 пив.PNG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45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777283" w:rsidRPr="0077728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283"/>
    <w:rsid w:val="00172257"/>
    <w:rsid w:val="006E1641"/>
    <w:rsid w:val="00777283"/>
    <w:rsid w:val="00DF1A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772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7728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772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772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2.wdp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microsoft.com/office/2007/relationships/hdphoto" Target="media/hdphoto3.wdp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microsoft.com/office/2007/relationships/hdphoto" Target="media/hdphoto1.wdp"/><Relationship Id="rId11" Type="http://schemas.openxmlformats.org/officeDocument/2006/relationships/image" Target="media/image4.png"/><Relationship Id="rId5" Type="http://schemas.openxmlformats.org/officeDocument/2006/relationships/image" Target="media/image1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2</Words>
  <Characters>18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горь Горбов</dc:creator>
  <cp:lastModifiedBy>Игорь Горбов</cp:lastModifiedBy>
  <cp:revision>1</cp:revision>
  <dcterms:created xsi:type="dcterms:W3CDTF">2016-03-20T10:59:00Z</dcterms:created>
  <dcterms:modified xsi:type="dcterms:W3CDTF">2016-03-20T11:13:00Z</dcterms:modified>
</cp:coreProperties>
</file>